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6" r:id="rId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07" d="100"/>
          <a:sy n="107" d="100"/>
        </p:scale>
        <p:origin x="69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Opher Donchin" userId="37446733-118c-46f6-b903-027425f2ef02" providerId="ADAL" clId="{B73888FC-01F5-4264-993C-E3791CF4407D}"/>
    <pc:docChg chg="modSld">
      <pc:chgData name="Opher Donchin" userId="37446733-118c-46f6-b903-027425f2ef02" providerId="ADAL" clId="{B73888FC-01F5-4264-993C-E3791CF4407D}" dt="2022-03-21T21:09:49.535" v="71" actId="20577"/>
      <pc:docMkLst>
        <pc:docMk/>
      </pc:docMkLst>
      <pc:sldChg chg="modSp mod">
        <pc:chgData name="Opher Donchin" userId="37446733-118c-46f6-b903-027425f2ef02" providerId="ADAL" clId="{B73888FC-01F5-4264-993C-E3791CF4407D}" dt="2022-03-21T21:09:49.535" v="71" actId="20577"/>
        <pc:sldMkLst>
          <pc:docMk/>
          <pc:sldMk cId="126303717" sldId="257"/>
        </pc:sldMkLst>
        <pc:spChg chg="mod">
          <ac:chgData name="Opher Donchin" userId="37446733-118c-46f6-b903-027425f2ef02" providerId="ADAL" clId="{B73888FC-01F5-4264-993C-E3791CF4407D}" dt="2022-03-21T21:09:49.535" v="71" actId="20577"/>
          <ac:spMkLst>
            <pc:docMk/>
            <pc:sldMk cId="126303717" sldId="257"/>
            <ac:spMk id="3" creationId="{9066A802-2C86-4ACD-BED4-017162D56D56}"/>
          </ac:spMkLst>
        </pc:spChg>
      </pc:sldChg>
    </pc:docChg>
  </pc:docChgLst>
  <pc:docChgLst>
    <pc:chgData name="Opher Donchin" userId="37446733-118c-46f6-b903-027425f2ef02" providerId="ADAL" clId="{F7D8784E-F1F0-42E9-8752-62CFE546A207}"/>
    <pc:docChg chg="custSel modSld">
      <pc:chgData name="Opher Donchin" userId="37446733-118c-46f6-b903-027425f2ef02" providerId="ADAL" clId="{F7D8784E-F1F0-42E9-8752-62CFE546A207}" dt="2021-03-09T01:25:44.561" v="647" actId="20577"/>
      <pc:docMkLst>
        <pc:docMk/>
      </pc:docMkLst>
      <pc:sldChg chg="modSp mod">
        <pc:chgData name="Opher Donchin" userId="37446733-118c-46f6-b903-027425f2ef02" providerId="ADAL" clId="{F7D8784E-F1F0-42E9-8752-62CFE546A207}" dt="2021-03-09T01:25:44.561" v="647" actId="20577"/>
        <pc:sldMkLst>
          <pc:docMk/>
          <pc:sldMk cId="3884162577" sldId="256"/>
        </pc:sldMkLst>
        <pc:spChg chg="mod">
          <ac:chgData name="Opher Donchin" userId="37446733-118c-46f6-b903-027425f2ef02" providerId="ADAL" clId="{F7D8784E-F1F0-42E9-8752-62CFE546A207}" dt="2021-03-09T01:25:44.561" v="647" actId="20577"/>
          <ac:spMkLst>
            <pc:docMk/>
            <pc:sldMk cId="3884162577" sldId="256"/>
            <ac:spMk id="8" creationId="{46E64C5F-769A-4035-B949-C42443E5C953}"/>
          </ac:spMkLst>
        </pc:sp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567934-2566-4B14-A657-30A506A2CF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4744750-BDBC-49EE-9966-D608E893DA3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36E687C-3C92-4817-8CDE-1283B5ED57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3E90D-17F6-47D5-9065-58E0489B98B1}" type="datetimeFigureOut">
              <a:rPr lang="en-US" smtClean="0"/>
              <a:t>3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A48594-B2C4-43C6-9E0B-E3F15D440A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0FDF97-F0F2-4924-8359-BD99FB096F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745611-B4F5-44E0-9336-B196B085A7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0700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AD1667-6946-427F-82C8-FC82D55851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0512185-633F-4A9B-A50B-AF2CBEB46D2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C82B40-58CC-4F74-AA6E-A7E1285A94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3E90D-17F6-47D5-9065-58E0489B98B1}" type="datetimeFigureOut">
              <a:rPr lang="en-US" smtClean="0"/>
              <a:t>3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87A0F3-B83E-4148-ACF0-0FD17E8508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C3E16C-8963-48A4-8F48-97708B0B93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745611-B4F5-44E0-9336-B196B085A7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101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65907BE-DD5C-4262-B363-97AAB4165BB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B8D5702-D2FE-4C35-8D5D-2361B398EE0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686578-3F7F-4D9B-89F1-1AE3204A5C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3E90D-17F6-47D5-9065-58E0489B98B1}" type="datetimeFigureOut">
              <a:rPr lang="en-US" smtClean="0"/>
              <a:t>3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F1FD03E-120A-4815-B3C8-1F0542575E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9E19A1-9AE6-4B29-84B2-92653B1E4E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745611-B4F5-44E0-9336-B196B085A7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4755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394B1C-56B2-4A52-BC25-FAB256B3F7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E80C48-3EBC-41CB-B3C7-C135584325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7736EE-B839-44F2-9C4C-D9893611CA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3E90D-17F6-47D5-9065-58E0489B98B1}" type="datetimeFigureOut">
              <a:rPr lang="en-US" smtClean="0"/>
              <a:t>3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474927-D374-4357-A30A-21ECE5089C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3BBF3B-7421-4F24-A2AC-F076253243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745611-B4F5-44E0-9336-B196B085A7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5150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D3D775-D4A2-4E39-9926-AA5439D2BE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36B7BB6-6DC3-4343-BDD6-D6789F0C95B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F018F9-F23A-476C-9A5E-4C44BB4606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3E90D-17F6-47D5-9065-58E0489B98B1}" type="datetimeFigureOut">
              <a:rPr lang="en-US" smtClean="0"/>
              <a:t>3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68F8C4-0F31-4355-8FFF-1EF80E7581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0F0BDB-7705-4B1B-BE91-F855F97C5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745611-B4F5-44E0-9336-B196B085A7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4743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AF287F-1FDB-4B89-A9DC-C355D8834B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CC94D6-02EF-4E66-AC9C-5D9851E35F2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2CE0607-0428-43EB-9067-2E213C3A1EE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7CE635-912A-4BF7-B0B2-7367CEEAD4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3E90D-17F6-47D5-9065-58E0489B98B1}" type="datetimeFigureOut">
              <a:rPr lang="en-US" smtClean="0"/>
              <a:t>3/2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3B1C482-899F-4259-8FC9-D905F6DE1A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18D2199-08B9-42B3-92B3-2BD1A52E37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745611-B4F5-44E0-9336-B196B085A7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3985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8C5136-837C-428D-986A-6E2EC1D9FF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75F6E84-5EEF-4EA4-A29D-64C60BC49D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5024DBF-28B2-4A45-81D5-6717C776783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9643EEF-4DB7-45AF-9F56-CB40A09FB61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C933EA1-1793-4E4C-884B-509F573A4BB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EF33A24-7A4A-4EC9-9152-F2DA11B59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3E90D-17F6-47D5-9065-58E0489B98B1}" type="datetimeFigureOut">
              <a:rPr lang="en-US" smtClean="0"/>
              <a:t>3/21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032F793-CC58-4D27-AB11-548ED20A4C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515BAD6-30E8-4B15-9C51-E766380AD8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745611-B4F5-44E0-9336-B196B085A7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5259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BEBF3F-E76D-439B-9A5D-41BBA591A2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4FB0D51-2CFC-4FD0-9BEE-E54E9FCFAA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3E90D-17F6-47D5-9065-58E0489B98B1}" type="datetimeFigureOut">
              <a:rPr lang="en-US" smtClean="0"/>
              <a:t>3/2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6A9619B-3180-4956-8ACC-D5B14C7FF0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F09A3AC-8D6C-4223-AF53-D2E60B107A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745611-B4F5-44E0-9336-B196B085A7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34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475CD1F-E3D8-4048-895C-92707AAF7D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3E90D-17F6-47D5-9065-58E0489B98B1}" type="datetimeFigureOut">
              <a:rPr lang="en-US" smtClean="0"/>
              <a:t>3/21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2F90758-1F3A-45D5-A5AB-6B734F3FD5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3D536B-C875-4776-8E35-A706FAE53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745611-B4F5-44E0-9336-B196B085A7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42737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E9AF2E-B3D0-4FD9-A8F9-7F2C675A20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96B307-EC1E-4F5C-8CFC-7011E706F1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99F03A8-0EEE-45B3-9BE2-CBA836FEB38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FA52E48-8910-4E75-9FF9-52684D96BD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3E90D-17F6-47D5-9065-58E0489B98B1}" type="datetimeFigureOut">
              <a:rPr lang="en-US" smtClean="0"/>
              <a:t>3/2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CDA42FA-C7AC-4938-ADB9-A429451D9E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3AA5CEB-8CC2-4F37-AA52-82B7D4F01C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745611-B4F5-44E0-9336-B196B085A7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0943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48A03C-1108-40F3-9D27-B230B18600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F5E64A3-12AB-4770-B527-6AC922E4530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2F8898-23B6-441F-BCCC-692162D7554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25DAE86-9BBC-4E13-A880-A2C3B4885E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3E90D-17F6-47D5-9065-58E0489B98B1}" type="datetimeFigureOut">
              <a:rPr lang="en-US" smtClean="0"/>
              <a:t>3/2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AE5BA15-DE6C-486B-A4E2-B36EF12A85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3E014DE-CFD6-4B33-B0E3-CBA6C78316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745611-B4F5-44E0-9336-B196B085A7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1234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BBE62D2-C60F-4B99-A675-D8C7D6C05E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E0C1F98-1E98-48AC-8581-D1E57E8E67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36184D-8E18-4224-B2FA-6E8A138F67A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C3E90D-17F6-47D5-9065-58E0489B98B1}" type="datetimeFigureOut">
              <a:rPr lang="en-US" smtClean="0"/>
              <a:t>3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5193A6-7B4A-4AEF-B34F-FAB49A684B4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A4D8CA-5948-4AD3-99B1-3030E04DBCD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745611-B4F5-44E0-9336-B196B085A7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67323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CF1AEB-248E-4856-BE26-8FD8886C26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t start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66A802-2C86-4ACD-BED4-017162D56D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ke sure you have Python or </a:t>
            </a:r>
            <a:r>
              <a:rPr lang="en-US" dirty="0" err="1"/>
              <a:t>Matlab</a:t>
            </a:r>
            <a:r>
              <a:rPr lang="en-US" dirty="0"/>
              <a:t> installed</a:t>
            </a:r>
          </a:p>
          <a:p>
            <a:pPr lvl="1"/>
            <a:r>
              <a:rPr lang="en-US" dirty="0"/>
              <a:t>Or R or Julia or whatever</a:t>
            </a:r>
          </a:p>
          <a:p>
            <a:pPr lvl="1"/>
            <a:r>
              <a:rPr lang="en-US" dirty="0"/>
              <a:t>For Python:</a:t>
            </a:r>
          </a:p>
          <a:p>
            <a:pPr lvl="2"/>
            <a:r>
              <a:rPr lang="en-US" dirty="0"/>
              <a:t>I recommend Google </a:t>
            </a:r>
            <a:r>
              <a:rPr lang="en-US" dirty="0" err="1"/>
              <a:t>Colab</a:t>
            </a:r>
            <a:endParaRPr lang="en-US" dirty="0"/>
          </a:p>
          <a:p>
            <a:pPr lvl="3"/>
            <a:r>
              <a:rPr lang="en-US" dirty="0"/>
              <a:t>You can also use Spyder or IDLE or </a:t>
            </a:r>
            <a:r>
              <a:rPr lang="en-US"/>
              <a:t>PyCharm or whatever</a:t>
            </a:r>
            <a:endParaRPr lang="en-US" dirty="0"/>
          </a:p>
          <a:p>
            <a:pPr lvl="2"/>
            <a:r>
              <a:rPr lang="en-US" dirty="0"/>
              <a:t>Create a project</a:t>
            </a:r>
          </a:p>
          <a:p>
            <a:pPr lvl="2"/>
            <a:r>
              <a:rPr lang="en-US" dirty="0"/>
              <a:t>Install packages </a:t>
            </a:r>
            <a:r>
              <a:rPr lang="en-US" b="1" dirty="0" err="1"/>
              <a:t>numpy</a:t>
            </a:r>
            <a:r>
              <a:rPr lang="en-US" dirty="0"/>
              <a:t>, </a:t>
            </a:r>
            <a:r>
              <a:rPr lang="en-US" b="1" dirty="0" err="1"/>
              <a:t>scipy</a:t>
            </a:r>
            <a:r>
              <a:rPr lang="en-US" dirty="0"/>
              <a:t>, and </a:t>
            </a:r>
            <a:r>
              <a:rPr lang="en-US" b="1" dirty="0"/>
              <a:t>matplotlib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3037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4D7C38C-E547-467C-BD78-81A9FF6117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class exercise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2B42AE0-E636-4476-8C3F-AF9C7546DA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the predator / prey model</a:t>
            </a:r>
          </a:p>
          <a:p>
            <a:pPr lvl="1"/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0D43635-91F6-469F-B546-98B0474B0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202738"/>
              </p:ext>
            </p:extLst>
          </p:nvPr>
        </p:nvGraphicFramePr>
        <p:xfrm>
          <a:off x="3483177" y="2333348"/>
          <a:ext cx="1575383" cy="1362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812520" progId="Equation.DSMT4">
                  <p:embed/>
                </p:oleObj>
              </mc:Choice>
              <mc:Fallback>
                <p:oleObj name="Equation" r:id="rId2" imgW="939600" imgH="8125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0D43635-91F6-469F-B546-98B0474B0E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83177" y="2333348"/>
                        <a:ext cx="1575383" cy="1362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4C04E77-756D-4A78-B290-52C4F638D960}"/>
                  </a:ext>
                </a:extLst>
              </p:cNvPr>
              <p:cNvSpPr txBox="1"/>
              <p:nvPr/>
            </p:nvSpPr>
            <p:spPr>
              <a:xfrm>
                <a:off x="1291904" y="3788065"/>
                <a:ext cx="3700500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/>
                  <a:t> is the prey population</a:t>
                </a:r>
              </a:p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400" dirty="0"/>
                  <a:t> is the predator population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4C04E77-756D-4A78-B290-52C4F638D9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1904" y="3788065"/>
                <a:ext cx="3700500" cy="830997"/>
              </a:xfrm>
              <a:prstGeom prst="rect">
                <a:avLst/>
              </a:prstGeom>
              <a:blipFill>
                <a:blip r:embed="rId4"/>
                <a:stretch>
                  <a:fillRect l="-494" t="-5839" r="-1318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6E64C5F-769A-4035-B949-C42443E5C953}"/>
                  </a:ext>
                </a:extLst>
              </p:cNvPr>
              <p:cNvSpPr txBox="1"/>
              <p:nvPr/>
            </p:nvSpPr>
            <p:spPr>
              <a:xfrm>
                <a:off x="6769916" y="721453"/>
                <a:ext cx="5150840" cy="48013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AutoNum type="arabicPeriod"/>
                </a:pPr>
                <a:r>
                  <a:rPr lang="en-US" dirty="0"/>
                  <a:t>Get the Python code from Moodle</a:t>
                </a:r>
              </a:p>
              <a:p>
                <a:pPr marL="342900" indent="-342900">
                  <a:buAutoNum type="arabicPeriod"/>
                </a:pPr>
                <a:r>
                  <a:rPr lang="en-US" dirty="0"/>
                  <a:t>Make sure it runs</a:t>
                </a:r>
              </a:p>
              <a:p>
                <a:pPr marL="342900" indent="-342900">
                  <a:buAutoNum type="arabicPeriod"/>
                </a:pPr>
                <a:r>
                  <a:rPr lang="en-US" dirty="0"/>
                  <a:t>Determine which are the:</a:t>
                </a:r>
              </a:p>
              <a:p>
                <a:pPr marL="800100" lvl="1" indent="-342900">
                  <a:buAutoNum type="arabicPeriod"/>
                </a:pPr>
                <a:r>
                  <a:rPr lang="en-US" dirty="0"/>
                  <a:t>Outputs</a:t>
                </a:r>
              </a:p>
              <a:p>
                <a:pPr marL="800100" lvl="1" indent="-342900">
                  <a:buAutoNum type="arabicPeriod"/>
                </a:pPr>
                <a:r>
                  <a:rPr lang="en-US" dirty="0"/>
                  <a:t>Parameters</a:t>
                </a:r>
              </a:p>
              <a:p>
                <a:pPr marL="342900" indent="-342900">
                  <a:buAutoNum type="arabicPeriod"/>
                </a:pPr>
                <a:r>
                  <a:rPr lang="en-US" dirty="0"/>
                  <a:t>Look at how the code works</a:t>
                </a:r>
              </a:p>
              <a:p>
                <a:pPr marL="800100" lvl="1" indent="-342900">
                  <a:buAutoNum type="arabicPeriod"/>
                </a:pPr>
                <a:r>
                  <a:rPr lang="en-US" dirty="0"/>
                  <a:t>How are we getting the numbers in the graph?</a:t>
                </a:r>
              </a:p>
              <a:p>
                <a:pPr marL="342900" indent="-342900">
                  <a:buAutoNum type="arabicPeriod"/>
                </a:pPr>
                <a:r>
                  <a:rPr lang="en-US" dirty="0"/>
                  <a:t>What do each of the parameters mean? Give </a:t>
                </a:r>
                <a:r>
                  <a:rPr lang="en-US"/>
                  <a:t>them names.</a:t>
                </a:r>
                <a:endParaRPr lang="en-US" dirty="0"/>
              </a:p>
              <a:p>
                <a:pPr marL="342900" indent="-342900">
                  <a:buAutoNum type="arabicPeriod"/>
                </a:pPr>
                <a:r>
                  <a:rPr lang="en-US" dirty="0"/>
                  <a:t>Se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02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marL="800100" lvl="1" indent="-342900">
                  <a:buAutoNum type="arabicPeriod"/>
                </a:pPr>
                <a:r>
                  <a:rPr lang="en-US" dirty="0"/>
                  <a:t>What happens and why?</a:t>
                </a:r>
              </a:p>
              <a:p>
                <a:pPr marL="342900" indent="-342900">
                  <a:buAutoNum type="arabicPeriod"/>
                </a:pPr>
                <a:r>
                  <a:rPr lang="en-US" dirty="0"/>
                  <a:t>Se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02</m:t>
                    </m:r>
                  </m:oMath>
                </a14:m>
                <a:endParaRPr lang="en-US" dirty="0"/>
              </a:p>
              <a:p>
                <a:pPr marL="800100" lvl="1" indent="-342900">
                  <a:buAutoNum type="arabicPeriod"/>
                </a:pPr>
                <a:r>
                  <a:rPr lang="en-US" dirty="0"/>
                  <a:t>What happens and why?</a:t>
                </a:r>
              </a:p>
              <a:p>
                <a:pPr marL="342900" indent="-342900">
                  <a:buAutoNum type="arabicPeriod"/>
                </a:pPr>
                <a:endParaRPr lang="en-US" dirty="0"/>
              </a:p>
              <a:p>
                <a:pPr marL="800100" lvl="1" indent="-342900">
                  <a:buAutoNum type="arabicPeriod"/>
                </a:pPr>
                <a:endParaRPr lang="en-US" dirty="0"/>
              </a:p>
              <a:p>
                <a:pPr marL="342900" indent="-342900">
                  <a:buAutoNum type="arabicPeriod"/>
                </a:pPr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6E64C5F-769A-4035-B949-C42443E5C9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9916" y="721453"/>
                <a:ext cx="5150840" cy="4801314"/>
              </a:xfrm>
              <a:prstGeom prst="rect">
                <a:avLst/>
              </a:prstGeom>
              <a:blipFill>
                <a:blip r:embed="rId5"/>
                <a:stretch>
                  <a:fillRect l="-1065" t="-6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41625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2</TotalTime>
  <Words>134</Words>
  <Application>Microsoft Office PowerPoint</Application>
  <PresentationFormat>Widescreen</PresentationFormat>
  <Paragraphs>25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8" baseType="lpstr">
      <vt:lpstr>Arial</vt:lpstr>
      <vt:lpstr>Calibri</vt:lpstr>
      <vt:lpstr>Calibri Light</vt:lpstr>
      <vt:lpstr>Cambria Math</vt:lpstr>
      <vt:lpstr>Office Theme</vt:lpstr>
      <vt:lpstr>Equation</vt:lpstr>
      <vt:lpstr>Get started</vt:lpstr>
      <vt:lpstr>In-class exercis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-class exercise</dc:title>
  <dc:creator>Opher Donchin</dc:creator>
  <cp:lastModifiedBy>Opher Donchin</cp:lastModifiedBy>
  <cp:revision>2</cp:revision>
  <dcterms:created xsi:type="dcterms:W3CDTF">2021-03-08T23:52:47Z</dcterms:created>
  <dcterms:modified xsi:type="dcterms:W3CDTF">2022-03-21T21:09:52Z</dcterms:modified>
</cp:coreProperties>
</file>